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942A57" w14:textId="6A9C5E9B" w:rsidR="000857F6" w:rsidRPr="000E52CE" w:rsidRDefault="008A5A79" w:rsidP="000857F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>-</w:t>
      </w:r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>th Order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win support vector machine</w:t>
      </w:r>
    </w:p>
    <w:p w14:paraId="5A317757" w14:textId="699850B4" w:rsidR="0026749C" w:rsidRPr="000E52CE" w:rsidRDefault="0026749C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ABSTRACT</w:t>
      </w:r>
    </w:p>
    <w:p w14:paraId="56A3C7CD" w14:textId="2DE7FA85" w:rsidR="006432C1" w:rsidRPr="000E52CE" w:rsidRDefault="006432C1" w:rsidP="0026749C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 In this </w:t>
      </w:r>
      <w:r w:rsidR="00075C2C" w:rsidRPr="000E52CE">
        <w:rPr>
          <w:rFonts w:ascii="Times New Roman" w:eastAsiaTheme="majorEastAsia" w:hAnsi="Times New Roman" w:cs="Times New Roman"/>
          <w:sz w:val="28"/>
          <w:szCs w:val="28"/>
        </w:rPr>
        <w:t>paper,</w:t>
      </w:r>
      <w:r w:rsidR="003F3A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new robust twin support vector machine via p-Order 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optimized algorithm</w:t>
      </w:r>
      <w:r w:rsidR="0061164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was proposed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D576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We improved the TWSVM algorithm by iterative method. Theoretical support shows that iterative method is effective in the solution to improve TWSVM via p-th order of the L2-norm distances.</w:t>
      </w:r>
      <w:r w:rsidR="00FF5CC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large number of experiments show that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p-th order twin support vector machine</w:t>
      </w:r>
      <w:r w:rsidR="003639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(PTWSVM)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can </w:t>
      </w:r>
      <w:r w:rsidR="000463B8" w:rsidRPr="000E52CE">
        <w:rPr>
          <w:rFonts w:ascii="Times New Roman" w:eastAsiaTheme="majorEastAsia" w:hAnsi="Times New Roman" w:cs="Times New Roman"/>
          <w:sz w:val="28"/>
          <w:szCs w:val="28"/>
        </w:rPr>
        <w:t>process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noise data and has a better accuracy</w:t>
      </w:r>
      <w:r w:rsidR="00FD7EAD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C094343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A6647C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DC1B1E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70943D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6BC1C59" w14:textId="7DD1796F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Introduction</w:t>
      </w:r>
    </w:p>
    <w:p w14:paraId="3C667293" w14:textId="511D7109" w:rsidR="002C3116" w:rsidRPr="000E52CE" w:rsidRDefault="0041104E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 xml:space="preserve">Support vector machine has been a </w:t>
      </w:r>
      <w:r w:rsidR="00EF6634" w:rsidRPr="000E52CE">
        <w:rPr>
          <w:rFonts w:ascii="Times New Roman" w:hAnsi="Times New Roman" w:cs="Times New Roman"/>
          <w:sz w:val="28"/>
          <w:szCs w:val="28"/>
        </w:rPr>
        <w:t xml:space="preserve">vital method for pattern </w:t>
      </w:r>
      <w:r w:rsidRPr="000E52CE">
        <w:rPr>
          <w:rFonts w:ascii="Times New Roman" w:hAnsi="Times New Roman" w:cs="Times New Roman"/>
          <w:sz w:val="28"/>
          <w:szCs w:val="28"/>
        </w:rPr>
        <w:t>classification</w:t>
      </w:r>
      <w:r w:rsidR="0028292B" w:rsidRPr="000E52CE">
        <w:rPr>
          <w:rFonts w:ascii="Times New Roman" w:hAnsi="Times New Roman" w:cs="Times New Roman"/>
          <w:sz w:val="28"/>
          <w:szCs w:val="28"/>
        </w:rPr>
        <w:t xml:space="preserve"> in the last decade.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he standard Support vector machine</w:t>
      </w:r>
      <w:r w:rsidR="007B725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>devote</w:t>
      </w:r>
      <w:r w:rsidR="00B93B1E" w:rsidRPr="000E52CE">
        <w:rPr>
          <w:rFonts w:ascii="Times New Roman" w:hAnsi="Times New Roman" w:cs="Times New Roman"/>
          <w:sz w:val="28"/>
          <w:szCs w:val="28"/>
        </w:rPr>
        <w:t>s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o get a</w:t>
      </w:r>
      <w:r w:rsidR="00B32B10" w:rsidRPr="000E52CE">
        <w:rPr>
          <w:rFonts w:ascii="Times New Roman" w:hAnsi="Times New Roman" w:cs="Times New Roman"/>
          <w:sz w:val="28"/>
          <w:szCs w:val="28"/>
        </w:rPr>
        <w:t>n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optimal separating hyper</w:t>
      </w:r>
      <w:r w:rsidR="00B32B1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plane that </w:t>
      </w:r>
      <w:r w:rsidR="00DE1D25" w:rsidRPr="000E52CE">
        <w:rPr>
          <w:rFonts w:ascii="Times New Roman" w:hAnsi="Times New Roman" w:cs="Times New Roman"/>
          <w:sz w:val="28"/>
          <w:szCs w:val="28"/>
        </w:rPr>
        <w:t>has the max ma</w:t>
      </w:r>
      <w:r w:rsidR="00AF4EC0" w:rsidRPr="000E52CE">
        <w:rPr>
          <w:rFonts w:ascii="Times New Roman" w:hAnsi="Times New Roman" w:cs="Times New Roman"/>
          <w:sz w:val="28"/>
          <w:szCs w:val="28"/>
        </w:rPr>
        <w:t>rgin between the two</w:t>
      </w:r>
      <w:r w:rsidR="008C21C6" w:rsidRPr="000E52CE">
        <w:rPr>
          <w:rFonts w:ascii="Times New Roman" w:hAnsi="Times New Roman" w:cs="Times New Roman"/>
          <w:sz w:val="28"/>
          <w:szCs w:val="28"/>
        </w:rPr>
        <w:t xml:space="preserve"> data</w:t>
      </w:r>
      <w:r w:rsidR="00AF4EC0" w:rsidRPr="000E52CE">
        <w:rPr>
          <w:rFonts w:ascii="Times New Roman" w:hAnsi="Times New Roman" w:cs="Times New Roman"/>
          <w:sz w:val="28"/>
          <w:szCs w:val="28"/>
        </w:rPr>
        <w:t xml:space="preserve"> sets</w:t>
      </w:r>
      <w:r w:rsidR="008C21C6" w:rsidRPr="000E52CE">
        <w:rPr>
          <w:rFonts w:ascii="Times New Roman" w:hAnsi="Times New Roman" w:cs="Times New Roman"/>
          <w:sz w:val="28"/>
          <w:szCs w:val="28"/>
        </w:rPr>
        <w:t>.</w:t>
      </w:r>
      <w:r w:rsidR="007E6AE4" w:rsidRPr="000E52CE">
        <w:rPr>
          <w:rFonts w:ascii="Times New Roman" w:hAnsi="Times New Roman" w:cs="Times New Roman"/>
          <w:sz w:val="28"/>
          <w:szCs w:val="28"/>
        </w:rPr>
        <w:t xml:space="preserve"> In 2001,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G.Fungand and O.L.Mangasarian proposed </w:t>
      </w:r>
      <w:r w:rsidR="00906A8C" w:rsidRPr="000E52CE">
        <w:rPr>
          <w:rFonts w:ascii="Times New Roman" w:hAnsi="Times New Roman" w:cs="Times New Roman"/>
          <w:sz w:val="28"/>
          <w:szCs w:val="28"/>
        </w:rPr>
        <w:t>a algorithm</w:t>
      </w:r>
      <w:r w:rsidR="00906A8C" w:rsidRPr="000E52CE">
        <w:rPr>
          <w:rFonts w:ascii="Times New Roman" w:hAnsi="Times New Roman" w:cs="Times New Roman"/>
          <w:color w:val="252525"/>
          <w:kern w:val="0"/>
          <w:sz w:val="28"/>
          <w:szCs w:val="28"/>
        </w:rPr>
        <w:t xml:space="preserve"> that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two parallel planes </w:t>
      </w:r>
      <w:r w:rsidR="009F30F7" w:rsidRPr="000E52CE">
        <w:rPr>
          <w:rFonts w:ascii="Times New Roman" w:hAnsi="Times New Roman" w:cs="Times New Roman"/>
          <w:sz w:val="28"/>
          <w:szCs w:val="28"/>
        </w:rPr>
        <w:t>are pushed apart as far as possible to classify points.</w:t>
      </w:r>
      <w:r w:rsidR="006E2721" w:rsidRPr="000E52CE">
        <w:rPr>
          <w:rFonts w:ascii="Times New Roman" w:hAnsi="Times New Roman" w:cs="Times New Roman"/>
          <w:sz w:val="28"/>
          <w:szCs w:val="28"/>
        </w:rPr>
        <w:t xml:space="preserve"> In 2007,O.L. Mangasarian and E.W.Wild proposed a nonparallel plane classifier for binary data via generalized eigenvalue.</w:t>
      </w:r>
    </w:p>
    <w:p w14:paraId="28FB70A7" w14:textId="33435EBB" w:rsidR="00851264" w:rsidRPr="000E52CE" w:rsidRDefault="00851264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Different from PSVM and GEPSVM,</w:t>
      </w:r>
      <w:r w:rsidR="00EA14D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a new nonparallel plane classifier term</w:t>
      </w:r>
      <w:r w:rsidR="00EA14DE" w:rsidRPr="000E52CE">
        <w:rPr>
          <w:rFonts w:ascii="Times New Roman" w:hAnsi="Times New Roman" w:cs="Times New Roman"/>
          <w:sz w:val="28"/>
          <w:szCs w:val="28"/>
        </w:rPr>
        <w:t>e</w:t>
      </w:r>
      <w:r w:rsidRPr="000E52CE">
        <w:rPr>
          <w:rFonts w:ascii="Times New Roman" w:hAnsi="Times New Roman" w:cs="Times New Roman"/>
          <w:sz w:val="28"/>
          <w:szCs w:val="28"/>
        </w:rPr>
        <w:t>d as the Twin Support Vector Machine</w:t>
      </w:r>
      <w:r w:rsidR="00A94592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TWSVM).</w:t>
      </w:r>
      <w:r w:rsidR="002249A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A94592" w:rsidRPr="000E52CE">
        <w:rPr>
          <w:rFonts w:ascii="Times New Roman" w:hAnsi="Times New Roman" w:cs="Times New Roman"/>
          <w:sz w:val="28"/>
          <w:szCs w:val="28"/>
        </w:rPr>
        <w:t>It solves a pair of quadratic programming problems.</w:t>
      </w:r>
    </w:p>
    <w:p w14:paraId="2435F029" w14:textId="7C20CD12" w:rsidR="004E0E4F" w:rsidRPr="000E52CE" w:rsidRDefault="00227B55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In this paper</w:t>
      </w:r>
      <w:r w:rsidR="004A10D1" w:rsidRPr="000E52CE">
        <w:rPr>
          <w:rFonts w:ascii="Times New Roman" w:hAnsi="Times New Roman" w:cs="Times New Roman"/>
          <w:sz w:val="28"/>
          <w:szCs w:val="28"/>
        </w:rPr>
        <w:t>,</w:t>
      </w:r>
      <w:r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we are absorbed in the problem of </w:t>
      </w:r>
      <w:r w:rsidR="000E5138" w:rsidRPr="000E52CE">
        <w:rPr>
          <w:rFonts w:ascii="Times New Roman" w:hAnsi="Times New Roman" w:cs="Times New Roman"/>
          <w:sz w:val="28"/>
          <w:szCs w:val="28"/>
        </w:rPr>
        <w:t>higher precision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 TWSVM </w:t>
      </w:r>
      <w:r w:rsidR="004D70BA" w:rsidRPr="000E52CE">
        <w:rPr>
          <w:rFonts w:ascii="Times New Roman" w:hAnsi="Times New Roman" w:cs="Times New Roman"/>
          <w:sz w:val="28"/>
          <w:szCs w:val="28"/>
        </w:rPr>
        <w:t>on normal data set</w:t>
      </w:r>
      <w:r w:rsidR="004A10D1" w:rsidRPr="000E52CE">
        <w:rPr>
          <w:rFonts w:ascii="Times New Roman" w:hAnsi="Times New Roman" w:cs="Times New Roman"/>
          <w:sz w:val="28"/>
          <w:szCs w:val="28"/>
        </w:rPr>
        <w:t>.</w:t>
      </w:r>
      <w:r w:rsidR="00593D21" w:rsidRPr="000E52CE">
        <w:rPr>
          <w:rFonts w:ascii="Times New Roman" w:hAnsi="Times New Roman" w:cs="Times New Roman"/>
          <w:sz w:val="28"/>
          <w:szCs w:val="28"/>
        </w:rPr>
        <w:t xml:space="preserve"> In classical TWSVM, we are willing to minimize the distance with the squared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593D21" w:rsidRPr="000E52CE">
        <w:rPr>
          <w:rFonts w:ascii="Times New Roman" w:hAnsi="Times New Roman" w:cs="Times New Roman"/>
          <w:sz w:val="28"/>
          <w:szCs w:val="28"/>
        </w:rPr>
        <w:t xml:space="preserve"> distance</w:t>
      </w:r>
      <w:r w:rsidR="00133E39" w:rsidRPr="000E52CE">
        <w:rPr>
          <w:rFonts w:ascii="Times New Roman" w:hAnsi="Times New Roman" w:cs="Times New Roman"/>
          <w:sz w:val="28"/>
          <w:szCs w:val="28"/>
        </w:rPr>
        <w:t>.</w:t>
      </w:r>
      <w:r w:rsidR="00124596" w:rsidRPr="000E52CE">
        <w:rPr>
          <w:rFonts w:ascii="Times New Roman" w:hAnsi="Times New Roman" w:cs="Times New Roman"/>
          <w:sz w:val="28"/>
          <w:szCs w:val="28"/>
        </w:rPr>
        <w:t xml:space="preserve"> As we know, normal points </w:t>
      </w:r>
      <w:r w:rsidR="00ED2743" w:rsidRPr="000E52CE">
        <w:rPr>
          <w:rFonts w:ascii="Times New Roman" w:hAnsi="Times New Roman" w:cs="Times New Roman"/>
          <w:sz w:val="28"/>
          <w:szCs w:val="28"/>
        </w:rPr>
        <w:t>account for a great proportion, the outliers just are very few points.</w:t>
      </w:r>
    </w:p>
    <w:p w14:paraId="1D7055CD" w14:textId="01415FB8" w:rsidR="00C7205E" w:rsidRPr="000E52CE" w:rsidRDefault="00335715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From this point</w:t>
      </w:r>
      <w:r w:rsidRPr="000E52CE">
        <w:rPr>
          <w:rFonts w:ascii="Times New Roman" w:hAnsi="Times New Roman" w:cs="Times New Roman"/>
          <w:sz w:val="28"/>
          <w:szCs w:val="28"/>
        </w:rPr>
        <w:t>，</w:t>
      </w:r>
      <w:r w:rsidRPr="000E52CE">
        <w:rPr>
          <w:rFonts w:ascii="Times New Roman" w:hAnsi="Times New Roman" w:cs="Times New Roman"/>
          <w:sz w:val="28"/>
          <w:szCs w:val="28"/>
        </w:rPr>
        <w:t>we hold the distance with a high orders, that to emphasis the percentage of normal points.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A p</w:t>
      </w:r>
      <w:r w:rsidR="004945D2" w:rsidRPr="000E52CE">
        <w:rPr>
          <w:rFonts w:ascii="Times New Roman" w:hAnsi="Times New Roman" w:cs="Times New Roman"/>
          <w:sz w:val="28"/>
          <w:szCs w:val="28"/>
        </w:rPr>
        <w:t>-th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order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C7205E" w:rsidRPr="000E52CE">
        <w:rPr>
          <w:rFonts w:ascii="Times New Roman" w:hAnsi="Times New Roman" w:cs="Times New Roman"/>
          <w:sz w:val="28"/>
          <w:szCs w:val="28"/>
        </w:rPr>
        <w:t xml:space="preserve"> is used for the </w:t>
      </w:r>
      <w:r w:rsidR="00C7205E" w:rsidRPr="000E52CE">
        <w:rPr>
          <w:rFonts w:ascii="Times New Roman" w:hAnsi="Times New Roman" w:cs="Times New Roman"/>
          <w:sz w:val="28"/>
          <w:szCs w:val="28"/>
        </w:rPr>
        <w:lastRenderedPageBreak/>
        <w:t>improvement to</w:t>
      </w:r>
      <w:r w:rsidR="00E0394E" w:rsidRPr="000E52CE">
        <w:rPr>
          <w:rFonts w:ascii="Times New Roman" w:hAnsi="Times New Roman" w:cs="Times New Roman"/>
          <w:sz w:val="28"/>
          <w:szCs w:val="28"/>
        </w:rPr>
        <w:t xml:space="preserve"> TWSVM t</w:t>
      </w:r>
      <w:r w:rsidR="00873B7F" w:rsidRPr="000E52CE">
        <w:rPr>
          <w:rFonts w:ascii="Times New Roman" w:hAnsi="Times New Roman" w:cs="Times New Roman"/>
          <w:sz w:val="28"/>
          <w:szCs w:val="28"/>
        </w:rPr>
        <w:t>hat p ought to be higher than 2,e.g.,</w:t>
      </w:r>
      <w:r w:rsidR="005401C0" w:rsidRPr="000E52CE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26pt" o:ole="">
            <v:imagedata r:id="rId5" o:title=""/>
          </v:shape>
          <o:OLEObject Type="Embed" ProgID="Equation.DSMT4" ShapeID="_x0000_i1025" DrawAspect="Content" ObjectID="_1536066463" r:id="rId6"/>
        </w:object>
      </w:r>
      <w:r w:rsidR="00FD0E38" w:rsidRPr="000E52CE">
        <w:rPr>
          <w:rFonts w:ascii="Times New Roman" w:hAnsi="Times New Roman" w:cs="Times New Roman"/>
          <w:sz w:val="28"/>
          <w:szCs w:val="28"/>
        </w:rPr>
        <w:t>.</w:t>
      </w:r>
    </w:p>
    <w:p w14:paraId="1BEA3852" w14:textId="7B989ED0" w:rsidR="00C25278" w:rsidRPr="000E52CE" w:rsidRDefault="0078027A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The p-th order twin support vector machine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pTWSVM)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method is focus on the following problems:</w:t>
      </w:r>
    </w:p>
    <w:p w14:paraId="55C181AD" w14:textId="0C5264B9" w:rsidR="00D86D29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1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F73151" w:rsidRPr="000E52CE">
        <w:rPr>
          <w:rFonts w:ascii="Times New Roman" w:hAnsi="Times New Roman" w:cs="Times New Roman"/>
          <w:sz w:val="28"/>
          <w:szCs w:val="28"/>
        </w:rPr>
        <w:t>The modification of the TWSVM</w:t>
      </w:r>
      <w:r w:rsidR="00DD2B1F" w:rsidRPr="000E52CE">
        <w:rPr>
          <w:rFonts w:ascii="Times New Roman" w:hAnsi="Times New Roman" w:cs="Times New Roman"/>
          <w:sz w:val="28"/>
          <w:szCs w:val="28"/>
        </w:rPr>
        <w:t xml:space="preserve"> objective</w:t>
      </w:r>
      <w:r w:rsidR="00F73151" w:rsidRPr="000E52CE">
        <w:rPr>
          <w:rFonts w:ascii="Times New Roman" w:hAnsi="Times New Roman" w:cs="Times New Roman"/>
          <w:sz w:val="28"/>
          <w:szCs w:val="28"/>
        </w:rPr>
        <w:t xml:space="preserve"> with p-th order l2-norm.</w:t>
      </w:r>
    </w:p>
    <w:p w14:paraId="5074BD54" w14:textId="5026F8A4" w:rsidR="00F73151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2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53496A" w:rsidRPr="000E52CE">
        <w:rPr>
          <w:rFonts w:ascii="Times New Roman" w:hAnsi="Times New Roman" w:cs="Times New Roman"/>
          <w:sz w:val="28"/>
          <w:szCs w:val="28"/>
        </w:rPr>
        <w:t>The formulation of proposed algorithm.</w:t>
      </w:r>
    </w:p>
    <w:p w14:paraId="2BD5A617" w14:textId="72E18136" w:rsidR="0053496A" w:rsidRPr="000E52CE" w:rsidRDefault="008550DE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3.</w:t>
      </w:r>
      <w:r w:rsidR="0053496A" w:rsidRPr="000E52CE">
        <w:rPr>
          <w:rFonts w:ascii="Times New Roman" w:hAnsi="Times New Roman" w:cs="Times New Roman"/>
          <w:sz w:val="28"/>
          <w:szCs w:val="28"/>
        </w:rPr>
        <w:t xml:space="preserve"> The proof of the algorithm convergence.</w:t>
      </w:r>
    </w:p>
    <w:p w14:paraId="4AC29C29" w14:textId="6368A065" w:rsidR="00050408" w:rsidRPr="000E52CE" w:rsidRDefault="00EB3D69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ab/>
        <w:t>The paper is organized as follows:</w:t>
      </w:r>
      <w:r w:rsidR="00CB576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 xml:space="preserve">Section 2 </w:t>
      </w:r>
      <w:r w:rsidR="00E10339" w:rsidRPr="000E52CE">
        <w:rPr>
          <w:rFonts w:ascii="Times New Roman" w:hAnsi="Times New Roman" w:cs="Times New Roman"/>
          <w:sz w:val="28"/>
          <w:szCs w:val="28"/>
        </w:rPr>
        <w:t>dwells</w:t>
      </w:r>
      <w:r w:rsidRPr="000E52CE">
        <w:rPr>
          <w:rFonts w:ascii="Times New Roman" w:hAnsi="Times New Roman" w:cs="Times New Roman"/>
          <w:sz w:val="28"/>
          <w:szCs w:val="28"/>
        </w:rPr>
        <w:t xml:space="preserve"> on our theoretical work for the new method in detail</w:t>
      </w:r>
      <w:r w:rsidR="00E45C41" w:rsidRPr="000E52CE">
        <w:rPr>
          <w:rFonts w:ascii="Times New Roman" w:hAnsi="Times New Roman" w:cs="Times New Roman"/>
          <w:sz w:val="28"/>
          <w:szCs w:val="28"/>
        </w:rPr>
        <w:t xml:space="preserve">, including the improvement and related </w:t>
      </w:r>
      <w:r w:rsidR="005B428A" w:rsidRPr="000E52CE">
        <w:rPr>
          <w:rFonts w:ascii="Times New Roman" w:hAnsi="Times New Roman" w:cs="Times New Roman"/>
          <w:sz w:val="28"/>
          <w:szCs w:val="28"/>
        </w:rPr>
        <w:t>proof</w:t>
      </w:r>
      <w:r w:rsidR="00E45C41" w:rsidRPr="000E52CE">
        <w:rPr>
          <w:rFonts w:ascii="Times New Roman" w:hAnsi="Times New Roman" w:cs="Times New Roman"/>
          <w:sz w:val="28"/>
          <w:szCs w:val="28"/>
        </w:rPr>
        <w:t>.</w:t>
      </w:r>
      <w:r w:rsidR="00F636B3" w:rsidRPr="000E52CE">
        <w:rPr>
          <w:rFonts w:ascii="Times New Roman" w:hAnsi="Times New Roman" w:cs="Times New Roman"/>
          <w:sz w:val="28"/>
          <w:szCs w:val="28"/>
        </w:rPr>
        <w:t xml:space="preserve"> Section 3 is about the extension on nonlinear kernel.</w:t>
      </w:r>
      <w:r w:rsidR="00796BF4" w:rsidRPr="000E52CE">
        <w:rPr>
          <w:rFonts w:ascii="Times New Roman" w:hAnsi="Times New Roman" w:cs="Times New Roman"/>
          <w:sz w:val="28"/>
          <w:szCs w:val="28"/>
        </w:rPr>
        <w:t xml:space="preserve"> Section 4 deals with the experiment and Section 5 </w:t>
      </w:r>
      <w:r w:rsidR="009D47BC" w:rsidRPr="000E52CE">
        <w:rPr>
          <w:rFonts w:ascii="Times New Roman" w:hAnsi="Times New Roman" w:cs="Times New Roman"/>
          <w:sz w:val="28"/>
          <w:szCs w:val="28"/>
        </w:rPr>
        <w:t>summarize this paper.</w:t>
      </w:r>
    </w:p>
    <w:p w14:paraId="1D54CB96" w14:textId="49C85BDB" w:rsidR="008550DE" w:rsidRPr="000E52CE" w:rsidRDefault="008550DE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62F45CD" w14:textId="77777777" w:rsidR="005E4D7B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89CC1B2" w14:textId="77777777" w:rsidR="00504E2C" w:rsidRPr="000E52CE" w:rsidRDefault="00504E2C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7035F7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1772A2E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3E0AB73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7D1E1658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064C1752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267679A" w14:textId="77777777" w:rsidR="00921646" w:rsidRPr="000E52CE" w:rsidRDefault="00921646" w:rsidP="00FB2B4C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35D0972" w14:textId="5D5F5D00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-Order twin support vector machine</w:t>
      </w:r>
    </w:p>
    <w:p w14:paraId="50864721" w14:textId="7D84FDB8" w:rsidR="00406874" w:rsidRPr="000E52CE" w:rsidRDefault="00406874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Suppose we have data points</w:t>
      </w:r>
      <w:r w:rsidR="00DC43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f n-dimensional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belongs to two classes represented b</w:t>
      </w:r>
      <w:r w:rsidR="006103F6" w:rsidRPr="000E52CE">
        <w:rPr>
          <w:rFonts w:ascii="Times New Roman" w:eastAsiaTheme="majorEastAsia" w:hAnsi="Times New Roman" w:cs="Times New Roman"/>
          <w:sz w:val="28"/>
          <w:szCs w:val="28"/>
        </w:rPr>
        <w:t>y matrices A and B respectively.</w:t>
      </w:r>
      <w:r w:rsidR="00A37D1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0766E2" w:rsidRPr="000E52CE">
        <w:rPr>
          <w:rFonts w:ascii="Times New Roman" w:eastAsiaTheme="majorEastAsia" w:hAnsi="Times New Roman" w:cs="Times New Roman"/>
          <w:sz w:val="28"/>
          <w:szCs w:val="28"/>
        </w:rPr>
        <w:t>Assuming that A have m1 points and B have m2 points, so the sizes of matrices A and B are m1*n and m2*n respectively.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E054A2" w:rsidRPr="000E52CE">
        <w:rPr>
          <w:rFonts w:ascii="Times New Roman" w:eastAsiaTheme="majorEastAsia" w:hAnsi="Times New Roman" w:cs="Times New Roman" w:hint="eastAsia"/>
          <w:sz w:val="28"/>
          <w:szCs w:val="28"/>
        </w:rPr>
        <w:t>TWSVM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devotes to obtaining two nonparallel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hyper</w:t>
      </w:r>
      <w:r w:rsidR="00042A1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plan</w:t>
      </w:r>
      <w:r w:rsidR="0083664C" w:rsidRPr="000E52CE">
        <w:rPr>
          <w:rFonts w:ascii="Times New Roman" w:eastAsiaTheme="majorEastAsia" w:hAnsi="Times New Roman" w:cs="Times New Roman"/>
          <w:sz w:val="28"/>
          <w:szCs w:val="28"/>
        </w:rPr>
        <w:t>e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 which </w:t>
      </w:r>
      <w:r w:rsidR="006C1E5B" w:rsidRPr="000E52CE">
        <w:rPr>
          <w:rFonts w:ascii="Times New Roman" w:eastAsiaTheme="majorEastAsia" w:hAnsi="Times New Roman" w:cs="Times New Roman"/>
          <w:sz w:val="28"/>
          <w:szCs w:val="28"/>
        </w:rPr>
        <w:t>each plan is as close as possible to one type points and as far as possible to the rest.</w:t>
      </w:r>
    </w:p>
    <w:p w14:paraId="31C129E8" w14:textId="4A7AC393" w:rsidR="00A667CC" w:rsidRPr="000E52CE" w:rsidRDefault="00A667CC" w:rsidP="00A667CC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TWSVM can be obtained by solving the following pairs of quadratic programming problems:</w:t>
      </w:r>
    </w:p>
    <w:p w14:paraId="54AEA19C" w14:textId="294BE0FB" w:rsidR="00A667CC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5F02B86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66827C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B8A52E2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66CE0857" w14:textId="65241A4A" w:rsidR="006E6806" w:rsidRPr="000E52CE" w:rsidRDefault="006E6806" w:rsidP="006E680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</m:t>
              </m:r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00F2FB16" w14:textId="749A8430" w:rsidR="00DB6665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</m:oMathPara>
    </w:p>
    <w:p w14:paraId="74C40B04" w14:textId="77777777" w:rsidR="00D57772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F644896" w14:textId="34BF64E2" w:rsidR="00683269" w:rsidRPr="000E52CE" w:rsidRDefault="0068326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&gt;0</m:t>
        </m:r>
      </m:oMath>
      <w:r w:rsidR="006E680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re parameters and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</m:oMath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are vectors of ones of appropriate dimensions. The </w:t>
      </w:r>
      <w:r w:rsidR="006D0F4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wo nonparallel planes can be obtained by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</m:oMath>
      <w:r w:rsidR="00484BD5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:</w:t>
      </w:r>
    </w:p>
    <w:p w14:paraId="72D371BD" w14:textId="0A55AF8C" w:rsidR="00484BD5" w:rsidRPr="000E52CE" w:rsidRDefault="00484BD5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=0    and   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143C4323" w14:textId="0A4641C0" w:rsidR="00484BD5" w:rsidRPr="000E52CE" w:rsidRDefault="00291E6D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We can classify the point X by comparing the distances which it to the two planes 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>respectively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321A4BF" w14:textId="4B30BF72" w:rsidR="00415C83" w:rsidRPr="000E52CE" w:rsidRDefault="002E668E" w:rsidP="00D57772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Form the TWSVM, it clearly shows that the squared distance in the </w:t>
      </w:r>
      <w:r w:rsidRPr="000E52CE">
        <w:rPr>
          <w:rFonts w:ascii="Times New Roman" w:eastAsiaTheme="majorEastAsia" w:hAnsi="Times New Roman" w:cs="Times New Roman" w:hint="eastAsia"/>
          <w:sz w:val="28"/>
          <w:szCs w:val="28"/>
        </w:rPr>
        <w:t>formulas</w:t>
      </w:r>
      <w:r w:rsidR="00C3792E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It may be not </w:t>
      </w:r>
      <w:r w:rsidR="00995CA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atisfied 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he for the </w:t>
      </w:r>
      <w:r w:rsidR="00FA0D60" w:rsidRPr="000E52CE">
        <w:rPr>
          <w:rFonts w:ascii="Times New Roman" w:eastAsiaTheme="majorEastAsia" w:hAnsi="Times New Roman" w:cs="Times New Roman"/>
          <w:sz w:val="28"/>
          <w:szCs w:val="28"/>
        </w:rPr>
        <w:t>problem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. </w:t>
      </w:r>
      <w:r w:rsidR="00415C83" w:rsidRPr="000E52CE">
        <w:rPr>
          <w:rFonts w:ascii="Times New Roman" w:eastAsiaTheme="majorEastAsia" w:hAnsi="Times New Roman" w:cs="Times New Roman"/>
          <w:sz w:val="28"/>
          <w:szCs w:val="28"/>
        </w:rPr>
        <w:t>The result we obtained could be affected by the outliers pronouncedly.</w:t>
      </w:r>
      <w:r w:rsidR="00581DEC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6A4E7F" w:rsidRPr="000E52CE">
        <w:rPr>
          <w:rFonts w:ascii="Times New Roman" w:eastAsiaTheme="majorEastAsia" w:hAnsi="Times New Roman" w:cs="Times New Roman"/>
          <w:sz w:val="28"/>
          <w:szCs w:val="28"/>
        </w:rPr>
        <w:t>That is,</w:t>
      </w:r>
      <w:r w:rsidR="004B37D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p-th order is a good method for </w:t>
      </w:r>
      <w:r w:rsidR="0009172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nstead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of squared distance.</w:t>
      </w:r>
      <w:r w:rsidR="00D11FB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bookmarkStart w:id="0" w:name="_GoBack"/>
      <w:bookmarkEnd w:id="0"/>
      <w:r w:rsidR="00F3565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f we can find an appropriate p, </w:t>
      </w:r>
      <w:r w:rsidR="000268CD" w:rsidRPr="000E52CE">
        <w:rPr>
          <w:rFonts w:ascii="Times New Roman" w:eastAsiaTheme="majorEastAsia" w:hAnsi="Times New Roman" w:cs="Times New Roman"/>
          <w:sz w:val="28"/>
          <w:szCs w:val="28"/>
        </w:rPr>
        <w:t>the algorithm can emphasize norm data and overlook outliers best.</w:t>
      </w:r>
      <w:r w:rsidR="000E52C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754CF">
        <w:rPr>
          <w:rFonts w:ascii="Times New Roman" w:eastAsiaTheme="majorEastAsia" w:hAnsi="Times New Roman" w:cs="Times New Roman"/>
          <w:sz w:val="28"/>
          <w:szCs w:val="28"/>
        </w:rPr>
        <w:t xml:space="preserve">Now, we can find that </w:t>
      </w:r>
      <w:r w:rsidR="00321DF4">
        <w:rPr>
          <w:rFonts w:ascii="Times New Roman" w:eastAsiaTheme="majorEastAsia" w:hAnsi="Times New Roman" w:cs="Times New Roman"/>
          <w:sz w:val="28"/>
          <w:szCs w:val="28"/>
        </w:rPr>
        <w:t>what the p-th order does is to obtain a balance between the norm data and the outliers.</w:t>
      </w:r>
    </w:p>
    <w:p w14:paraId="38FE8093" w14:textId="77777777" w:rsidR="00683269" w:rsidRPr="000E52CE" w:rsidRDefault="0068326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2DB1764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6E24C295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1349BF0D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0F32FF03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326DCCCA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39562BCA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39DAA605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141FEC27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27B361F2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27C14939" w14:textId="18927BDF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471807A7" w14:textId="77777777" w:rsidR="00C948BD" w:rsidRPr="000E52CE" w:rsidRDefault="007A493F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position w:val="-4"/>
          <w:sz w:val="28"/>
          <w:szCs w:val="28"/>
        </w:rPr>
        <w:object w:dxaOrig="180" w:dyaOrig="260" w14:anchorId="48278D13">
          <v:shape id="_x0000_i1026" type="#_x0000_t75" style="width:9pt;height:13pt" o:ole="">
            <v:imagedata r:id="rId7" o:title=""/>
          </v:shape>
          <o:OLEObject Type="Embed" ProgID="Equation.DSMT4" ShapeID="_x0000_i1026" DrawAspect="Content" ObjectID="_1536066464" r:id="rId8"/>
        </w:object>
      </w:r>
    </w:p>
    <w:p w14:paraId="10DE94C9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5FE9C44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3BDADD9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EC3532C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65A83B2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97B0CCC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4F0B1D1" w14:textId="77777777" w:rsidR="00C948BD" w:rsidRPr="000E52CE" w:rsidRDefault="00C948BD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57678A7" w14:textId="6643EECD" w:rsidR="00B406EA" w:rsidRPr="000E52CE" w:rsidRDefault="00B406EA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Nonlinear Kernel Classifier</w:t>
      </w:r>
    </w:p>
    <w:p w14:paraId="635388B3" w14:textId="2E7FB619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Experimental Results</w:t>
      </w:r>
    </w:p>
    <w:p w14:paraId="6551C00C" w14:textId="4478FE82" w:rsidR="00341651" w:rsidRPr="000E52CE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Conclusions</w:t>
      </w:r>
    </w:p>
    <w:p w14:paraId="654F7A05" w14:textId="3619919B" w:rsidR="005B1832" w:rsidRPr="000E52CE" w:rsidRDefault="005B1832" w:rsidP="005B183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References</w:t>
      </w:r>
    </w:p>
    <w:p w14:paraId="0EC99A5C" w14:textId="2CE1C87A" w:rsidR="008E510E" w:rsidRPr="000E52CE" w:rsidRDefault="008E510E" w:rsidP="001C0D83">
      <w:pPr>
        <w:rPr>
          <w:rFonts w:ascii="Times New Roman" w:hAnsi="Times New Roman" w:cs="Times New Roman"/>
          <w:sz w:val="28"/>
          <w:szCs w:val="28"/>
        </w:rPr>
      </w:pPr>
    </w:p>
    <w:sectPr w:rsidR="008E510E" w:rsidRPr="000E52CE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268CD"/>
    <w:rsid w:val="00042A17"/>
    <w:rsid w:val="000463B8"/>
    <w:rsid w:val="00050408"/>
    <w:rsid w:val="00075C2C"/>
    <w:rsid w:val="000766E2"/>
    <w:rsid w:val="000857F6"/>
    <w:rsid w:val="0008602A"/>
    <w:rsid w:val="00091722"/>
    <w:rsid w:val="00094885"/>
    <w:rsid w:val="000E5138"/>
    <w:rsid w:val="000E52CE"/>
    <w:rsid w:val="00113076"/>
    <w:rsid w:val="00124596"/>
    <w:rsid w:val="00133E39"/>
    <w:rsid w:val="001A3934"/>
    <w:rsid w:val="001C0D83"/>
    <w:rsid w:val="002000F9"/>
    <w:rsid w:val="00217598"/>
    <w:rsid w:val="002249A0"/>
    <w:rsid w:val="00227B55"/>
    <w:rsid w:val="0026749C"/>
    <w:rsid w:val="002754CF"/>
    <w:rsid w:val="0028231F"/>
    <w:rsid w:val="0028292B"/>
    <w:rsid w:val="00286029"/>
    <w:rsid w:val="00291E6D"/>
    <w:rsid w:val="002A44AF"/>
    <w:rsid w:val="002B7630"/>
    <w:rsid w:val="002C06FE"/>
    <w:rsid w:val="002C3116"/>
    <w:rsid w:val="002C775E"/>
    <w:rsid w:val="002E4CEE"/>
    <w:rsid w:val="002E668E"/>
    <w:rsid w:val="00321DF4"/>
    <w:rsid w:val="00335715"/>
    <w:rsid w:val="00341651"/>
    <w:rsid w:val="003639A1"/>
    <w:rsid w:val="003729B8"/>
    <w:rsid w:val="003C74D5"/>
    <w:rsid w:val="003D1E16"/>
    <w:rsid w:val="003F3AA1"/>
    <w:rsid w:val="00406874"/>
    <w:rsid w:val="0041104E"/>
    <w:rsid w:val="00411622"/>
    <w:rsid w:val="00415C83"/>
    <w:rsid w:val="004478E8"/>
    <w:rsid w:val="00484BD5"/>
    <w:rsid w:val="004945D2"/>
    <w:rsid w:val="004A10D1"/>
    <w:rsid w:val="004B37D0"/>
    <w:rsid w:val="004C50CA"/>
    <w:rsid w:val="004D2CBC"/>
    <w:rsid w:val="004D70BA"/>
    <w:rsid w:val="004E0E4F"/>
    <w:rsid w:val="00504E2C"/>
    <w:rsid w:val="0051542F"/>
    <w:rsid w:val="0053496A"/>
    <w:rsid w:val="005401C0"/>
    <w:rsid w:val="00581DEC"/>
    <w:rsid w:val="00593D21"/>
    <w:rsid w:val="005B1832"/>
    <w:rsid w:val="005B428A"/>
    <w:rsid w:val="005E4D7B"/>
    <w:rsid w:val="005F1281"/>
    <w:rsid w:val="006103F6"/>
    <w:rsid w:val="0061164D"/>
    <w:rsid w:val="00635021"/>
    <w:rsid w:val="006432C1"/>
    <w:rsid w:val="00683269"/>
    <w:rsid w:val="006A4E7F"/>
    <w:rsid w:val="006C1E5B"/>
    <w:rsid w:val="006D0F40"/>
    <w:rsid w:val="006E2721"/>
    <w:rsid w:val="006E6806"/>
    <w:rsid w:val="007338A2"/>
    <w:rsid w:val="0078027A"/>
    <w:rsid w:val="00796BF4"/>
    <w:rsid w:val="00796D86"/>
    <w:rsid w:val="007A493F"/>
    <w:rsid w:val="007B725E"/>
    <w:rsid w:val="007D5DAF"/>
    <w:rsid w:val="007E6AE4"/>
    <w:rsid w:val="0083664C"/>
    <w:rsid w:val="00851264"/>
    <w:rsid w:val="00851843"/>
    <w:rsid w:val="008550DE"/>
    <w:rsid w:val="00873B7F"/>
    <w:rsid w:val="008A5A79"/>
    <w:rsid w:val="008C21C6"/>
    <w:rsid w:val="008C6065"/>
    <w:rsid w:val="008D0760"/>
    <w:rsid w:val="008D2CA3"/>
    <w:rsid w:val="008E22ED"/>
    <w:rsid w:val="008E510E"/>
    <w:rsid w:val="008F43AA"/>
    <w:rsid w:val="00906A8C"/>
    <w:rsid w:val="00921646"/>
    <w:rsid w:val="00935FF9"/>
    <w:rsid w:val="00995CAD"/>
    <w:rsid w:val="009A22CF"/>
    <w:rsid w:val="009D47BC"/>
    <w:rsid w:val="009F1E1D"/>
    <w:rsid w:val="009F30F7"/>
    <w:rsid w:val="00A00069"/>
    <w:rsid w:val="00A3620B"/>
    <w:rsid w:val="00A37D13"/>
    <w:rsid w:val="00A65386"/>
    <w:rsid w:val="00A667CC"/>
    <w:rsid w:val="00A94592"/>
    <w:rsid w:val="00AF4EC0"/>
    <w:rsid w:val="00B02BA9"/>
    <w:rsid w:val="00B32B10"/>
    <w:rsid w:val="00B37C02"/>
    <w:rsid w:val="00B406EA"/>
    <w:rsid w:val="00B93B1E"/>
    <w:rsid w:val="00BA47BF"/>
    <w:rsid w:val="00BE3716"/>
    <w:rsid w:val="00C0007B"/>
    <w:rsid w:val="00C25278"/>
    <w:rsid w:val="00C3792E"/>
    <w:rsid w:val="00C45AF7"/>
    <w:rsid w:val="00C7205E"/>
    <w:rsid w:val="00C902A7"/>
    <w:rsid w:val="00C948BD"/>
    <w:rsid w:val="00CB5766"/>
    <w:rsid w:val="00CF2DB8"/>
    <w:rsid w:val="00CF4D63"/>
    <w:rsid w:val="00D053B2"/>
    <w:rsid w:val="00D11FBE"/>
    <w:rsid w:val="00D450F6"/>
    <w:rsid w:val="00D47123"/>
    <w:rsid w:val="00D54DAC"/>
    <w:rsid w:val="00D57772"/>
    <w:rsid w:val="00D60598"/>
    <w:rsid w:val="00D86D29"/>
    <w:rsid w:val="00DB6665"/>
    <w:rsid w:val="00DC4323"/>
    <w:rsid w:val="00DD2B1F"/>
    <w:rsid w:val="00DE1D25"/>
    <w:rsid w:val="00E0394E"/>
    <w:rsid w:val="00E054A2"/>
    <w:rsid w:val="00E10339"/>
    <w:rsid w:val="00E20BCC"/>
    <w:rsid w:val="00E45C41"/>
    <w:rsid w:val="00E772B0"/>
    <w:rsid w:val="00EA14DE"/>
    <w:rsid w:val="00EB3D69"/>
    <w:rsid w:val="00EC5E6A"/>
    <w:rsid w:val="00ED2743"/>
    <w:rsid w:val="00ED42B7"/>
    <w:rsid w:val="00ED5760"/>
    <w:rsid w:val="00EF6634"/>
    <w:rsid w:val="00F062C8"/>
    <w:rsid w:val="00F2080E"/>
    <w:rsid w:val="00F35653"/>
    <w:rsid w:val="00F453BB"/>
    <w:rsid w:val="00F636B3"/>
    <w:rsid w:val="00F73151"/>
    <w:rsid w:val="00F92FCC"/>
    <w:rsid w:val="00FA0D60"/>
    <w:rsid w:val="00FB2B4C"/>
    <w:rsid w:val="00FD0E38"/>
    <w:rsid w:val="00FD7EAD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0CE0E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  <w:style w:type="character" w:styleId="a6">
    <w:name w:val="Placeholder Text"/>
    <w:basedOn w:val="a0"/>
    <w:uiPriority w:val="99"/>
    <w:semiHidden/>
    <w:rsid w:val="004D2C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4</Pages>
  <Words>588</Words>
  <Characters>3352</Characters>
  <Application>Microsoft Macintosh Word</Application>
  <DocSecurity>0</DocSecurity>
  <Lines>27</Lines>
  <Paragraphs>7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Microsoft Office 用户</cp:lastModifiedBy>
  <cp:revision>138</cp:revision>
  <dcterms:created xsi:type="dcterms:W3CDTF">2016-08-17T07:32:00Z</dcterms:created>
  <dcterms:modified xsi:type="dcterms:W3CDTF">2016-09-22T08:20:00Z</dcterms:modified>
</cp:coreProperties>
</file>